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AD9" w:rsidRDefault="00096E64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</w:t>
      </w:r>
      <w:proofErr w:type="gramStart"/>
      <w:r w:rsidR="005667C5">
        <w:rPr>
          <w:sz w:val="32"/>
          <w:szCs w:val="32"/>
        </w:rPr>
        <w:t>1</w:t>
      </w:r>
      <w:r w:rsidR="000F3329">
        <w:rPr>
          <w:sz w:val="32"/>
          <w:szCs w:val="32"/>
        </w:rPr>
        <w:t xml:space="preserve"> </w:t>
      </w:r>
      <w:r w:rsidR="00BB23F5">
        <w:rPr>
          <w:sz w:val="32"/>
          <w:szCs w:val="32"/>
        </w:rPr>
        <w:t xml:space="preserve"> B</w:t>
      </w:r>
      <w:proofErr w:type="gramEnd"/>
      <w:r w:rsidR="00BB23F5">
        <w:rPr>
          <w:sz w:val="32"/>
          <w:szCs w:val="32"/>
        </w:rPr>
        <w:t xml:space="preserve"> </w:t>
      </w:r>
      <w:r w:rsidR="000F3329">
        <w:rPr>
          <w:sz w:val="32"/>
          <w:szCs w:val="32"/>
        </w:rPr>
        <w:t>slide 12</w:t>
      </w:r>
    </w:p>
    <w:p w:rsidR="005667C5" w:rsidRDefault="005667C5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n object is moving along a straight line. Which of the following displacement-time graphs represents a motion which is impossible? </w:t>
      </w:r>
    </w:p>
    <w:p w:rsidR="000F3329" w:rsidRDefault="00BE661C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2 </w:t>
      </w:r>
      <w:proofErr w:type="gramStart"/>
      <w:r>
        <w:rPr>
          <w:sz w:val="32"/>
          <w:szCs w:val="32"/>
        </w:rPr>
        <w:t>slide</w:t>
      </w:r>
      <w:proofErr w:type="gramEnd"/>
      <w:r>
        <w:rPr>
          <w:sz w:val="32"/>
          <w:szCs w:val="32"/>
        </w:rPr>
        <w:t xml:space="preserve"> 12</w:t>
      </w:r>
    </w:p>
    <w:p w:rsidR="00BE661C" w:rsidRDefault="00BE661C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n object is moving along a straight line. Which of the following displacement-time graphs definitely represents </w:t>
      </w:r>
      <w:r w:rsidR="009B5D75">
        <w:rPr>
          <w:sz w:val="32"/>
          <w:szCs w:val="32"/>
        </w:rPr>
        <w:t>the</w:t>
      </w:r>
      <w:r w:rsidR="001E07AD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motion in which the acceleration is constant?</w:t>
      </w:r>
    </w:p>
    <w:p w:rsidR="00BE661C" w:rsidRDefault="00BE661C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3 </w:t>
      </w:r>
      <w:r w:rsidR="00A420B6">
        <w:rPr>
          <w:sz w:val="32"/>
          <w:szCs w:val="32"/>
        </w:rPr>
        <w:t xml:space="preserve"> D</w:t>
      </w:r>
      <w:proofErr w:type="gramEnd"/>
      <w:r w:rsidR="00624214">
        <w:rPr>
          <w:sz w:val="32"/>
          <w:szCs w:val="32"/>
        </w:rPr>
        <w:t xml:space="preserve">  slide 13</w:t>
      </w:r>
    </w:p>
    <w:p w:rsidR="00FF5D2A" w:rsidRDefault="00FF5D2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 bullet of mass M [kg] and velocity u [m.s-1] is brought to rest in time t [s] with a uniform acceleration a [m.s-2]. The magnitude acceleration a of the bullet is</w:t>
      </w:r>
    </w:p>
    <w:p w:rsidR="00CF2C9C" w:rsidRDefault="00FF5D2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 u M t</w:t>
      </w:r>
    </w:p>
    <w:p w:rsidR="00FF5D2A" w:rsidRDefault="00FF5D2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B u t</w:t>
      </w:r>
    </w:p>
    <w:p w:rsidR="00FF5D2A" w:rsidRDefault="00FF5D2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 u t / 2 M</w:t>
      </w:r>
    </w:p>
    <w:p w:rsidR="00FF5D2A" w:rsidRDefault="00FF5D2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D u t / 2</w:t>
      </w:r>
    </w:p>
    <w:p w:rsidR="00FF5D2A" w:rsidRDefault="00FF5D2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E 2 u T / M</w:t>
      </w:r>
    </w:p>
    <w:p w:rsidR="00FF5D2A" w:rsidRDefault="00FF5D2A" w:rsidP="005667C5">
      <w:pPr>
        <w:spacing w:line="360" w:lineRule="auto"/>
        <w:rPr>
          <w:sz w:val="32"/>
          <w:szCs w:val="32"/>
        </w:rPr>
      </w:pPr>
    </w:p>
    <w:p w:rsidR="00A420B6" w:rsidRDefault="00A420B6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FF5D2A" w:rsidRDefault="00FF5D2A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lastRenderedPageBreak/>
        <w:t>4</w:t>
      </w:r>
      <w:r w:rsidR="00A420B6">
        <w:rPr>
          <w:sz w:val="32"/>
          <w:szCs w:val="32"/>
        </w:rPr>
        <w:t xml:space="preserve">  D</w:t>
      </w:r>
      <w:proofErr w:type="gramEnd"/>
    </w:p>
    <w:p w:rsidR="00FF5D2A" w:rsidRDefault="00597CC4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Wh</w:t>
      </w:r>
      <w:r w:rsidR="00A420B6">
        <w:rPr>
          <w:sz w:val="32"/>
          <w:szCs w:val="32"/>
        </w:rPr>
        <w:t>ich of the following motions has/have a constant velocity</w:t>
      </w:r>
      <w:r>
        <w:rPr>
          <w:sz w:val="32"/>
          <w:szCs w:val="32"/>
        </w:rPr>
        <w:t>?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(1) An object rolling down a ramp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(2) An object moving in a circle with constant speed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(3)  An object at the bottom of a swing pendulum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(4) An object travelling in a straight line with constant speed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</w:p>
    <w:p w:rsidR="00A420B6" w:rsidRDefault="00A420B6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t>A  (</w:t>
      </w:r>
      <w:proofErr w:type="gramEnd"/>
      <w:r>
        <w:rPr>
          <w:sz w:val="32"/>
          <w:szCs w:val="32"/>
        </w:rPr>
        <w:t>2) and (4) only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B (1), (2) and (4) only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 (1) and (2) only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D 4 only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E 2 only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</w:p>
    <w:p w:rsidR="00A420B6" w:rsidRDefault="00A420B6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lastRenderedPageBreak/>
        <w:t>5</w:t>
      </w:r>
      <w:r w:rsidR="00DD5870">
        <w:rPr>
          <w:sz w:val="32"/>
          <w:szCs w:val="32"/>
        </w:rPr>
        <w:t xml:space="preserve">  E</w:t>
      </w:r>
      <w:proofErr w:type="gramEnd"/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In which of the following is the average velocity zero in the time interval of one period?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1 The motion of a pendulum.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2 The motion of an object moving with a constant speed in a circle.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3 The motion of a particle moving around an arbitrary closed path.</w:t>
      </w:r>
    </w:p>
    <w:p w:rsidR="00A420B6" w:rsidRDefault="00A420B6" w:rsidP="005667C5">
      <w:pPr>
        <w:spacing w:line="360" w:lineRule="auto"/>
        <w:rPr>
          <w:sz w:val="32"/>
          <w:szCs w:val="32"/>
        </w:rPr>
      </w:pPr>
    </w:p>
    <w:p w:rsidR="00BE661C" w:rsidRDefault="00A420B6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 1 only</w:t>
      </w:r>
    </w:p>
    <w:p w:rsidR="00A420B6" w:rsidRDefault="00DD5870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B 2 only </w:t>
      </w:r>
    </w:p>
    <w:p w:rsidR="00DD5870" w:rsidRDefault="00DD5870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 3 only</w:t>
      </w:r>
    </w:p>
    <w:p w:rsidR="00DD5870" w:rsidRDefault="00DD5870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D None of them</w:t>
      </w:r>
    </w:p>
    <w:p w:rsidR="00DD5870" w:rsidRDefault="00DD5870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E All of them</w:t>
      </w:r>
    </w:p>
    <w:p w:rsidR="00DD5870" w:rsidRDefault="00DD5870" w:rsidP="005667C5">
      <w:pPr>
        <w:spacing w:line="360" w:lineRule="auto"/>
        <w:rPr>
          <w:sz w:val="32"/>
          <w:szCs w:val="32"/>
        </w:rPr>
      </w:pPr>
    </w:p>
    <w:p w:rsidR="00027BC9" w:rsidRDefault="00027BC9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DD5870" w:rsidRDefault="00DD5870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6</w:t>
      </w:r>
      <w:r w:rsidR="00027BC9">
        <w:rPr>
          <w:sz w:val="32"/>
          <w:szCs w:val="32"/>
        </w:rPr>
        <w:t xml:space="preserve">   D</w:t>
      </w:r>
    </w:p>
    <w:p w:rsidR="00DD5870" w:rsidRDefault="00027BC9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 train slips (releases) its end carriage which stops at a station 300 m ahead 60</w:t>
      </w:r>
      <w:r w:rsidR="004B4095">
        <w:rPr>
          <w:sz w:val="32"/>
          <w:szCs w:val="32"/>
        </w:rPr>
        <w:t xml:space="preserve"> </w:t>
      </w:r>
      <w:r>
        <w:rPr>
          <w:sz w:val="32"/>
          <w:szCs w:val="32"/>
        </w:rPr>
        <w:t>s after being slipped. Find the velocity of the train, assuming the acceleration [m.s-2] of the carriage is uniform.</w:t>
      </w:r>
    </w:p>
    <w:p w:rsidR="00027BC9" w:rsidRDefault="00027BC9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 2.5 </w:t>
      </w:r>
    </w:p>
    <w:p w:rsidR="00027BC9" w:rsidRDefault="00027BC9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B 3.3</w:t>
      </w:r>
    </w:p>
    <w:p w:rsidR="00027BC9" w:rsidRDefault="00027BC9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 5</w:t>
      </w:r>
    </w:p>
    <w:p w:rsidR="00027BC9" w:rsidRDefault="00027BC9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D 10</w:t>
      </w:r>
    </w:p>
    <w:p w:rsidR="00027BC9" w:rsidRDefault="00027BC9" w:rsidP="005667C5">
      <w:pPr>
        <w:spacing w:line="360" w:lineRule="auto"/>
        <w:rPr>
          <w:sz w:val="32"/>
          <w:szCs w:val="32"/>
        </w:rPr>
      </w:pPr>
      <w:proofErr w:type="spellStart"/>
      <w:r>
        <w:rPr>
          <w:sz w:val="32"/>
          <w:szCs w:val="32"/>
        </w:rPr>
        <w:t>E</w:t>
      </w:r>
      <w:proofErr w:type="spellEnd"/>
      <w:r>
        <w:rPr>
          <w:sz w:val="32"/>
          <w:szCs w:val="32"/>
        </w:rPr>
        <w:t xml:space="preserve"> Cannot be calculated since the acceleration is an unknown quantity.</w:t>
      </w:r>
    </w:p>
    <w:p w:rsidR="00027BC9" w:rsidRDefault="00027BC9" w:rsidP="005667C5">
      <w:pPr>
        <w:spacing w:line="360" w:lineRule="auto"/>
        <w:rPr>
          <w:sz w:val="32"/>
          <w:szCs w:val="32"/>
        </w:rPr>
      </w:pPr>
    </w:p>
    <w:p w:rsidR="004B4095" w:rsidRDefault="004B4095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027BC9" w:rsidRDefault="004B4095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lastRenderedPageBreak/>
        <w:t>7</w:t>
      </w:r>
      <w:r w:rsidR="007100B2">
        <w:rPr>
          <w:sz w:val="32"/>
          <w:szCs w:val="32"/>
        </w:rPr>
        <w:t xml:space="preserve">  B</w:t>
      </w:r>
      <w:proofErr w:type="gramEnd"/>
      <w:r w:rsidR="007100B2">
        <w:rPr>
          <w:sz w:val="32"/>
          <w:szCs w:val="32"/>
        </w:rPr>
        <w:t xml:space="preserve"> slide 1</w:t>
      </w:r>
      <w:r w:rsidR="00EF0C86">
        <w:rPr>
          <w:sz w:val="32"/>
          <w:szCs w:val="32"/>
        </w:rPr>
        <w:t>4</w:t>
      </w:r>
    </w:p>
    <w:p w:rsidR="00096E64" w:rsidRDefault="00096E64" w:rsidP="005667C5">
      <w:pPr>
        <w:spacing w:line="360" w:lineRule="auto"/>
        <w:rPr>
          <w:sz w:val="32"/>
          <w:szCs w:val="32"/>
        </w:rPr>
      </w:pPr>
    </w:p>
    <w:p w:rsidR="00096E64" w:rsidRDefault="00096E64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e velocity-time graph of an o</w:t>
      </w:r>
      <w:r w:rsidR="00735360">
        <w:rPr>
          <w:sz w:val="32"/>
          <w:szCs w:val="32"/>
        </w:rPr>
        <w:t>bject moving in a straight line is shown. The displacement</w:t>
      </w:r>
      <w:r w:rsidR="007100B2">
        <w:rPr>
          <w:sz w:val="32"/>
          <w:szCs w:val="32"/>
        </w:rPr>
        <w:t xml:space="preserve"> </w:t>
      </w:r>
      <w:r w:rsidR="007100B2">
        <w:rPr>
          <w:sz w:val="32"/>
          <w:szCs w:val="32"/>
        </w:rPr>
        <w:t xml:space="preserve">[m] </w:t>
      </w:r>
      <w:r w:rsidR="007100B2">
        <w:rPr>
          <w:sz w:val="32"/>
          <w:szCs w:val="32"/>
        </w:rPr>
        <w:t xml:space="preserve">of the object </w:t>
      </w:r>
      <w:r w:rsidR="00735360">
        <w:rPr>
          <w:sz w:val="32"/>
          <w:szCs w:val="32"/>
        </w:rPr>
        <w:t>after 1</w:t>
      </w:r>
      <w:r w:rsidR="00C7295A">
        <w:rPr>
          <w:sz w:val="32"/>
          <w:szCs w:val="32"/>
        </w:rPr>
        <w:t>0</w:t>
      </w:r>
      <w:r w:rsidR="00735360">
        <w:rPr>
          <w:sz w:val="32"/>
          <w:szCs w:val="32"/>
        </w:rPr>
        <w:t xml:space="preserve"> s is:</w:t>
      </w:r>
    </w:p>
    <w:p w:rsidR="006E096C" w:rsidRDefault="006E096C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a  </w:t>
      </w:r>
      <w:r w:rsidR="00C7295A">
        <w:rPr>
          <w:sz w:val="32"/>
          <w:szCs w:val="32"/>
        </w:rPr>
        <w:t>24</w:t>
      </w:r>
      <w:proofErr w:type="gramEnd"/>
    </w:p>
    <w:p w:rsidR="006E096C" w:rsidRDefault="006E096C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b </w:t>
      </w:r>
      <w:r w:rsidR="007100B2">
        <w:rPr>
          <w:sz w:val="32"/>
          <w:szCs w:val="32"/>
        </w:rPr>
        <w:t>4</w:t>
      </w:r>
      <w:r>
        <w:rPr>
          <w:sz w:val="32"/>
          <w:szCs w:val="32"/>
        </w:rPr>
        <w:t xml:space="preserve"> </w:t>
      </w:r>
    </w:p>
    <w:p w:rsidR="006E096C" w:rsidRDefault="006E096C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c </w:t>
      </w:r>
      <w:r w:rsidR="007100B2">
        <w:rPr>
          <w:sz w:val="32"/>
          <w:szCs w:val="32"/>
        </w:rPr>
        <w:t>-4</w:t>
      </w:r>
    </w:p>
    <w:p w:rsidR="006E096C" w:rsidRDefault="006E096C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d </w:t>
      </w:r>
      <w:r w:rsidR="007100B2">
        <w:rPr>
          <w:sz w:val="32"/>
          <w:szCs w:val="32"/>
        </w:rPr>
        <w:t>2</w:t>
      </w:r>
    </w:p>
    <w:p w:rsidR="006E096C" w:rsidRDefault="006E096C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e </w:t>
      </w:r>
      <w:r w:rsidR="007100B2">
        <w:rPr>
          <w:sz w:val="32"/>
          <w:szCs w:val="32"/>
        </w:rPr>
        <w:t>-24</w:t>
      </w:r>
    </w:p>
    <w:p w:rsidR="007100B2" w:rsidRDefault="007100B2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t>8  A</w:t>
      </w:r>
      <w:proofErr w:type="gramEnd"/>
      <w:r>
        <w:rPr>
          <w:sz w:val="32"/>
          <w:szCs w:val="32"/>
        </w:rPr>
        <w:t xml:space="preserve">  slide 1</w:t>
      </w:r>
      <w:r w:rsidR="00EF0C86">
        <w:rPr>
          <w:sz w:val="32"/>
          <w:szCs w:val="32"/>
        </w:rPr>
        <w:t>4</w:t>
      </w:r>
    </w:p>
    <w:p w:rsidR="007100B2" w:rsidRDefault="007100B2" w:rsidP="007100B2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e velocity-time graph of an object moving in a straight line is shown. The dis</w:t>
      </w:r>
      <w:r>
        <w:rPr>
          <w:sz w:val="32"/>
          <w:szCs w:val="32"/>
        </w:rPr>
        <w:t xml:space="preserve">tance [m] travelled by the object </w:t>
      </w:r>
      <w:r>
        <w:rPr>
          <w:sz w:val="32"/>
          <w:szCs w:val="32"/>
        </w:rPr>
        <w:t>after 10 s is:</w:t>
      </w:r>
    </w:p>
    <w:p w:rsidR="007100B2" w:rsidRDefault="007100B2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t>a  24</w:t>
      </w:r>
      <w:proofErr w:type="gramEnd"/>
    </w:p>
    <w:p w:rsidR="007100B2" w:rsidRDefault="007100B2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b -24</w:t>
      </w:r>
    </w:p>
    <w:p w:rsidR="007100B2" w:rsidRDefault="007100B2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 4</w:t>
      </w:r>
    </w:p>
    <w:p w:rsidR="007100B2" w:rsidRDefault="007100B2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d -4</w:t>
      </w:r>
    </w:p>
    <w:p w:rsidR="007100B2" w:rsidRDefault="007100B2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e 0</w:t>
      </w:r>
    </w:p>
    <w:p w:rsidR="007100B2" w:rsidRDefault="007100B2" w:rsidP="005667C5">
      <w:pPr>
        <w:spacing w:line="360" w:lineRule="auto"/>
        <w:rPr>
          <w:sz w:val="32"/>
          <w:szCs w:val="32"/>
        </w:rPr>
      </w:pPr>
    </w:p>
    <w:p w:rsidR="007100B2" w:rsidRDefault="007100B2" w:rsidP="005667C5">
      <w:pPr>
        <w:spacing w:line="360" w:lineRule="auto"/>
        <w:rPr>
          <w:sz w:val="32"/>
          <w:szCs w:val="32"/>
        </w:rPr>
      </w:pPr>
    </w:p>
    <w:p w:rsidR="00735360" w:rsidRDefault="0085785A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lastRenderedPageBreak/>
        <w:t xml:space="preserve">9  </w:t>
      </w:r>
      <w:r w:rsidR="00A87A28">
        <w:rPr>
          <w:sz w:val="32"/>
          <w:szCs w:val="32"/>
        </w:rPr>
        <w:t>B</w:t>
      </w:r>
      <w:proofErr w:type="gramEnd"/>
      <w:r w:rsidR="00A87A28">
        <w:rPr>
          <w:sz w:val="32"/>
          <w:szCs w:val="32"/>
        </w:rPr>
        <w:t xml:space="preserve"> </w:t>
      </w:r>
      <w:r>
        <w:rPr>
          <w:sz w:val="32"/>
          <w:szCs w:val="32"/>
        </w:rPr>
        <w:t>slide 1</w:t>
      </w:r>
      <w:r w:rsidR="00EF0C86">
        <w:rPr>
          <w:sz w:val="32"/>
          <w:szCs w:val="32"/>
        </w:rPr>
        <w:t>5</w:t>
      </w:r>
    </w:p>
    <w:p w:rsidR="00A87A28" w:rsidRDefault="0085785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e velocity-time graph of an object moving in a straight line is shown.</w:t>
      </w:r>
      <w:r>
        <w:rPr>
          <w:sz w:val="32"/>
          <w:szCs w:val="32"/>
        </w:rPr>
        <w:t xml:space="preserve"> </w:t>
      </w:r>
      <w:r w:rsidR="00A87A28">
        <w:rPr>
          <w:sz w:val="32"/>
          <w:szCs w:val="32"/>
        </w:rPr>
        <w:t>If the average velocity is 20 m.s-1. The acceleration [m.s-2] from A to B is</w:t>
      </w:r>
    </w:p>
    <w:p w:rsidR="00A87A28" w:rsidRDefault="00A87A28" w:rsidP="005667C5">
      <w:pPr>
        <w:spacing w:line="360" w:lineRule="auto"/>
        <w:rPr>
          <w:sz w:val="32"/>
          <w:szCs w:val="32"/>
        </w:rPr>
      </w:pPr>
      <w:proofErr w:type="gramStart"/>
      <w:r>
        <w:rPr>
          <w:sz w:val="32"/>
          <w:szCs w:val="32"/>
        </w:rPr>
        <w:t>a  3</w:t>
      </w:r>
      <w:proofErr w:type="gramEnd"/>
      <w:r>
        <w:rPr>
          <w:sz w:val="32"/>
          <w:szCs w:val="32"/>
        </w:rPr>
        <w:t>/2</w:t>
      </w:r>
    </w:p>
    <w:p w:rsidR="00A87A28" w:rsidRDefault="00A87A28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b 3/4</w:t>
      </w:r>
    </w:p>
    <w:p w:rsidR="00A87A28" w:rsidRDefault="00A87A28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 1/3</w:t>
      </w:r>
    </w:p>
    <w:p w:rsidR="00A87A28" w:rsidRDefault="00A87A28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d 1/2</w:t>
      </w:r>
    </w:p>
    <w:p w:rsidR="00A87A28" w:rsidRDefault="00A87A28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e 2/3</w:t>
      </w:r>
    </w:p>
    <w:p w:rsidR="00F24468" w:rsidRDefault="00F24468" w:rsidP="005667C5">
      <w:pPr>
        <w:spacing w:line="360" w:lineRule="auto"/>
        <w:rPr>
          <w:sz w:val="32"/>
          <w:szCs w:val="32"/>
        </w:rPr>
      </w:pPr>
    </w:p>
    <w:p w:rsidR="005517C4" w:rsidRDefault="005517C4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F24468" w:rsidRDefault="001F0CB1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</w:t>
      </w:r>
      <w:r w:rsidR="00C5735A">
        <w:rPr>
          <w:sz w:val="32"/>
          <w:szCs w:val="32"/>
        </w:rPr>
        <w:t xml:space="preserve"> </w:t>
      </w:r>
      <w:proofErr w:type="gramStart"/>
      <w:r w:rsidR="00F24468">
        <w:rPr>
          <w:sz w:val="32"/>
          <w:szCs w:val="32"/>
        </w:rPr>
        <w:t xml:space="preserve">10 </w:t>
      </w:r>
      <w:r w:rsidR="00BB23F5">
        <w:rPr>
          <w:sz w:val="32"/>
          <w:szCs w:val="32"/>
        </w:rPr>
        <w:t xml:space="preserve"> C</w:t>
      </w:r>
      <w:proofErr w:type="gramEnd"/>
      <w:r w:rsidR="00EF0C86">
        <w:rPr>
          <w:sz w:val="32"/>
          <w:szCs w:val="32"/>
        </w:rPr>
        <w:t xml:space="preserve">  slide 16</w:t>
      </w:r>
      <w:bookmarkStart w:id="0" w:name="_GoBack"/>
      <w:bookmarkEnd w:id="0"/>
    </w:p>
    <w:p w:rsidR="00F24468" w:rsidRDefault="00F24468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An object </w:t>
      </w:r>
      <w:r>
        <w:rPr>
          <w:sz w:val="32"/>
          <w:szCs w:val="32"/>
        </w:rPr>
        <w:t>moves along a straight-line</w:t>
      </w:r>
      <w:r>
        <w:rPr>
          <w:sz w:val="32"/>
          <w:szCs w:val="32"/>
        </w:rPr>
        <w:t xml:space="preserve">. It starts with a speed u [m.s-1] and after a time interval of </w:t>
      </w:r>
      <w:proofErr w:type="spellStart"/>
      <w:r>
        <w:rPr>
          <w:sz w:val="32"/>
          <w:szCs w:val="32"/>
        </w:rPr>
        <w:t>dt</w:t>
      </w:r>
      <w:proofErr w:type="spellEnd"/>
      <w:r>
        <w:rPr>
          <w:sz w:val="32"/>
          <w:szCs w:val="32"/>
        </w:rPr>
        <w:t xml:space="preserve"> [s] returns to its starting point with the same speed.  The magnitude of the average acceleration of the object is</w:t>
      </w:r>
    </w:p>
    <w:p w:rsidR="00F24468" w:rsidRDefault="005517C4" w:rsidP="005667C5">
      <w:pPr>
        <w:spacing w:line="360" w:lineRule="auto"/>
        <w:rPr>
          <w:sz w:val="32"/>
          <w:szCs w:val="32"/>
        </w:rPr>
      </w:pPr>
      <w:r w:rsidRPr="005517C4">
        <w:rPr>
          <w:sz w:val="32"/>
          <w:szCs w:val="32"/>
          <w:lang w:val="en-US"/>
        </w:rPr>
        <w:object w:dxaOrig="2160" w:dyaOrig="4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25.75pt" o:ole="">
            <v:imagedata r:id="rId4" o:title=""/>
          </v:shape>
          <o:OLEObject Type="Embed" ProgID="Equation.DSMT4" ShapeID="_x0000_i1025" DrawAspect="Content" ObjectID="_1570035542" r:id="rId5"/>
        </w:object>
      </w:r>
    </w:p>
    <w:p w:rsidR="00F24468" w:rsidRDefault="00F24468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85785A" w:rsidRDefault="0085785A" w:rsidP="005667C5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6E096C" w:rsidRDefault="006E096C" w:rsidP="005667C5">
      <w:pPr>
        <w:spacing w:line="360" w:lineRule="auto"/>
        <w:rPr>
          <w:sz w:val="32"/>
          <w:szCs w:val="32"/>
        </w:rPr>
      </w:pPr>
    </w:p>
    <w:p w:rsidR="004B4095" w:rsidRPr="005667C5" w:rsidRDefault="004B4095" w:rsidP="005667C5">
      <w:pPr>
        <w:spacing w:line="360" w:lineRule="auto"/>
        <w:rPr>
          <w:sz w:val="32"/>
          <w:szCs w:val="32"/>
        </w:rPr>
      </w:pPr>
    </w:p>
    <w:sectPr w:rsidR="004B4095" w:rsidRPr="005667C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67C5"/>
    <w:rsid w:val="00027BC9"/>
    <w:rsid w:val="00081398"/>
    <w:rsid w:val="00096E64"/>
    <w:rsid w:val="000D49CA"/>
    <w:rsid w:val="000F3329"/>
    <w:rsid w:val="001E07AD"/>
    <w:rsid w:val="001F0CB1"/>
    <w:rsid w:val="002A3DE0"/>
    <w:rsid w:val="002C3F73"/>
    <w:rsid w:val="004B4095"/>
    <w:rsid w:val="005517C4"/>
    <w:rsid w:val="005667C5"/>
    <w:rsid w:val="00597CC4"/>
    <w:rsid w:val="005B439D"/>
    <w:rsid w:val="00624214"/>
    <w:rsid w:val="006E096C"/>
    <w:rsid w:val="007100B2"/>
    <w:rsid w:val="00735360"/>
    <w:rsid w:val="0085785A"/>
    <w:rsid w:val="009B5D75"/>
    <w:rsid w:val="009D7557"/>
    <w:rsid w:val="00A420B6"/>
    <w:rsid w:val="00A87A28"/>
    <w:rsid w:val="00B05AD9"/>
    <w:rsid w:val="00BB23F5"/>
    <w:rsid w:val="00BE661C"/>
    <w:rsid w:val="00C5735A"/>
    <w:rsid w:val="00C630F2"/>
    <w:rsid w:val="00C7295A"/>
    <w:rsid w:val="00CF2C9C"/>
    <w:rsid w:val="00DD5870"/>
    <w:rsid w:val="00EF0C86"/>
    <w:rsid w:val="00F24468"/>
    <w:rsid w:val="00FF5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881403"/>
  <w15:chartTrackingRefBased/>
  <w15:docId w15:val="{C23AD501-208A-4E29-BCA0-6BDC319EC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7</Pages>
  <Words>348</Words>
  <Characters>198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10</cp:revision>
  <dcterms:created xsi:type="dcterms:W3CDTF">2017-10-19T07:56:00Z</dcterms:created>
  <dcterms:modified xsi:type="dcterms:W3CDTF">2017-10-20T09:13:00Z</dcterms:modified>
</cp:coreProperties>
</file>